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301" r:id="rId2"/>
    <p:sldId id="307" r:id="rId3"/>
    <p:sldId id="306" r:id="rId4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quBnhbHRveLc74pSDPbqUA==" hashData="BlQaEZTZkc/JD1ojQInbuMvKNMLk4jEi/0yow8smgjlTDIr6/sBufyT5T4SZNpvLhz9f9klJts7dQHt2/6uNTw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rzysiek" initials="K" lastIdx="1" clrIdx="0">
    <p:extLst>
      <p:ext uri="{19B8F6BF-5375-455C-9EA6-DF929625EA0E}">
        <p15:presenceInfo xmlns:p15="http://schemas.microsoft.com/office/powerpoint/2012/main" userId="Krzysiek" providerId="None"/>
      </p:ext>
    </p:extLst>
  </p:cmAuthor>
  <p:cmAuthor id="2" name="Agnieszka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D475"/>
    <a:srgbClr val="A9FC9E"/>
    <a:srgbClr val="99FF99"/>
    <a:srgbClr val="67EF6D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27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latin typeface="+mj-lt"/>
              </a:defRPr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7800" indent="0">
              <a:lnSpc>
                <a:spcPct val="125000"/>
              </a:lnSpc>
              <a:spcBef>
                <a:spcPts val="600"/>
              </a:spcBef>
              <a:defRPr sz="2800"/>
            </a:lvl1pPr>
            <a:lvl2pPr>
              <a:buFont typeface="Arial" pitchFamily="34" charset="0"/>
              <a:buChar char="•"/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</p:spTree>
  </p:cSld>
  <p:clrMapOvr>
    <a:masterClrMapping/>
  </p:clrMapOvr>
  <p:transition>
    <p:randomBa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931025" y="630238"/>
            <a:ext cx="2105025" cy="611187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11188" y="630238"/>
            <a:ext cx="6167437" cy="611187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</p:cSld>
  <p:clrMapOvr>
    <a:masterClrMapping/>
  </p:clrMapOvr>
  <p:transition>
    <p:randomBa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11188" y="1881188"/>
            <a:ext cx="4135437" cy="4860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899025" y="1881188"/>
            <a:ext cx="4137025" cy="4860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Ba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</p:cSld>
  <p:clrMapOvr>
    <a:masterClrMapping/>
  </p:clrMapOvr>
  <p:transition>
    <p:randomBa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l-PL" noProof="0" smtClean="0"/>
              <a:t>Kliknij ikonę, aby dodać obraz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</p:cSld>
  <p:clrMapOvr>
    <a:masterClrMapping/>
  </p:clrMapOvr>
  <p:transition>
    <p:randomBa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</p:cSld>
  <p:clrMapOvr>
    <a:masterClrMapping/>
  </p:clrMapOvr>
  <p:transition>
    <p:randomBa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4548">
              <a:srgbClr val="D5E5C3"/>
            </a:gs>
            <a:gs pos="15000">
              <a:srgbClr val="DDEBCF"/>
            </a:gs>
            <a:gs pos="92000">
              <a:srgbClr val="9CB86E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3" cstate="print"/>
          <a:srcRect b="19120"/>
          <a:stretch>
            <a:fillRect/>
          </a:stretch>
        </p:blipFill>
        <p:spPr bwMode="auto">
          <a:xfrm>
            <a:off x="503181" y="491574"/>
            <a:ext cx="8640000" cy="12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9" name="Rectangle 13"/>
          <p:cNvSpPr>
            <a:spLocks noChangeArrowheads="1"/>
          </p:cNvSpPr>
          <p:nvPr/>
        </p:nvSpPr>
        <p:spPr bwMode="auto">
          <a:xfrm flipH="1">
            <a:off x="0" y="1773238"/>
            <a:ext cx="503238" cy="5084762"/>
          </a:xfrm>
          <a:prstGeom prst="rect">
            <a:avLst/>
          </a:prstGeom>
          <a:solidFill>
            <a:srgbClr val="72A03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l-PL"/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881188"/>
            <a:ext cx="8424862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</a:p>
        </p:txBody>
      </p:sp>
      <p:pic>
        <p:nvPicPr>
          <p:cNvPr id="1029" name="Picture 18" descr="logo pl male"/>
          <p:cNvPicPr>
            <a:picLocks noChangeAspect="1" noChangeArrowheads="1"/>
          </p:cNvPicPr>
          <p:nvPr/>
        </p:nvPicPr>
        <p:blipFill>
          <a:blip r:embed="rId14" cstate="screen"/>
          <a:srcRect/>
          <a:stretch>
            <a:fillRect/>
          </a:stretch>
        </p:blipFill>
        <p:spPr bwMode="auto">
          <a:xfrm>
            <a:off x="-1588" y="0"/>
            <a:ext cx="2341563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15"/>
          <p:cNvPicPr>
            <a:picLocks noChangeAspect="1" noChangeArrowheads="1"/>
          </p:cNvPicPr>
          <p:nvPr/>
        </p:nvPicPr>
        <p:blipFill>
          <a:blip r:embed="rId15" cstate="screen"/>
          <a:srcRect l="3754" t="18916" r="85631" b="31146"/>
          <a:stretch>
            <a:fillRect/>
          </a:stretch>
        </p:blipFill>
        <p:spPr bwMode="auto">
          <a:xfrm>
            <a:off x="0" y="0"/>
            <a:ext cx="504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15"/>
          <p:cNvPicPr>
            <a:picLocks noChangeAspect="1" noChangeArrowheads="1"/>
          </p:cNvPicPr>
          <p:nvPr/>
        </p:nvPicPr>
        <p:blipFill>
          <a:blip r:embed="rId15" cstate="screen"/>
          <a:srcRect l="17896" t="11987" b="49013"/>
          <a:stretch>
            <a:fillRect/>
          </a:stretch>
        </p:blipFill>
        <p:spPr bwMode="auto">
          <a:xfrm rot="-5400000">
            <a:off x="-2299494" y="4067969"/>
            <a:ext cx="5089525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wzorca tytułu</a:t>
            </a:r>
          </a:p>
        </p:txBody>
      </p:sp>
      <p:pic>
        <p:nvPicPr>
          <p:cNvPr id="1034" name="Picture 16"/>
          <p:cNvPicPr>
            <a:picLocks noChangeAspect="1" noChangeArrowheads="1"/>
          </p:cNvPicPr>
          <p:nvPr/>
        </p:nvPicPr>
        <p:blipFill>
          <a:blip r:embed="rId16" cstate="screen"/>
          <a:srcRect/>
          <a:stretch>
            <a:fillRect/>
          </a:stretch>
        </p:blipFill>
        <p:spPr bwMode="auto">
          <a:xfrm>
            <a:off x="20638" y="6386513"/>
            <a:ext cx="460375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randomBar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9pPr>
    </p:titleStyle>
    <p:bodyStyle>
      <a:lvl1pPr marL="355600" indent="-355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az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3735" y="53578"/>
            <a:ext cx="6172280" cy="6755595"/>
          </a:xfrm>
          <a:prstGeom prst="rect">
            <a:avLst/>
          </a:prstGeom>
        </p:spPr>
      </p:pic>
      <p:sp>
        <p:nvSpPr>
          <p:cNvPr id="7" name="Prostokąt 6"/>
          <p:cNvSpPr/>
          <p:nvPr/>
        </p:nvSpPr>
        <p:spPr>
          <a:xfrm>
            <a:off x="6050997" y="6359083"/>
            <a:ext cx="376436" cy="423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1326984" y="4334915"/>
            <a:ext cx="1136342" cy="4616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" name="pole tekstowe 7"/>
          <p:cNvSpPr txBox="1"/>
          <p:nvPr/>
        </p:nvSpPr>
        <p:spPr>
          <a:xfrm>
            <a:off x="1415760" y="4381069"/>
            <a:ext cx="941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err="1" smtClean="0"/>
              <a:t>k</a:t>
            </a:r>
            <a:r>
              <a:rPr lang="pl-PL" baseline="-25000" dirty="0" err="1" smtClean="0"/>
              <a:t>v</a:t>
            </a:r>
            <a:r>
              <a:rPr lang="pl-PL" dirty="0" smtClean="0"/>
              <a:t>=1,05</a:t>
            </a:r>
            <a:endParaRPr lang="pl-PL" dirty="0"/>
          </a:p>
        </p:txBody>
      </p:sp>
      <p:sp>
        <p:nvSpPr>
          <p:cNvPr id="11" name="Prostokąt 10"/>
          <p:cNvSpPr/>
          <p:nvPr/>
        </p:nvSpPr>
        <p:spPr>
          <a:xfrm>
            <a:off x="6015485" y="5730247"/>
            <a:ext cx="269904" cy="2976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12" name="Łącznik prosty 11"/>
          <p:cNvCxnSpPr/>
          <p:nvPr/>
        </p:nvCxnSpPr>
        <p:spPr>
          <a:xfrm flipH="1">
            <a:off x="5631402" y="683581"/>
            <a:ext cx="1846555" cy="51164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ze strzałką 16"/>
          <p:cNvCxnSpPr/>
          <p:nvPr/>
        </p:nvCxnSpPr>
        <p:spPr>
          <a:xfrm flipH="1" flipV="1">
            <a:off x="6150437" y="4370638"/>
            <a:ext cx="0" cy="1440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Łącznik prosty ze strzałką 18"/>
          <p:cNvCxnSpPr/>
          <p:nvPr/>
        </p:nvCxnSpPr>
        <p:spPr>
          <a:xfrm rot="5400000" flipH="1" flipV="1">
            <a:off x="7277219" y="3067069"/>
            <a:ext cx="0" cy="262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17598"/>
              </p:ext>
            </p:extLst>
          </p:nvPr>
        </p:nvGraphicFramePr>
        <p:xfrm>
          <a:off x="855968" y="3090425"/>
          <a:ext cx="2009009" cy="88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Równanie" r:id="rId4" imgW="977760" imgH="431640" progId="Equation.3">
                  <p:embed/>
                </p:oleObj>
              </mc:Choice>
              <mc:Fallback>
                <p:oleObj name="Równanie" r:id="rId4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68" y="3090425"/>
                        <a:ext cx="2009009" cy="8867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az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341" y="5951208"/>
            <a:ext cx="1668820" cy="815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3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8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az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104" y="6068476"/>
            <a:ext cx="2713505" cy="747756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3"/>
          <a:srcRect l="6386" r="11440"/>
          <a:stretch/>
        </p:blipFill>
        <p:spPr>
          <a:xfrm>
            <a:off x="944104" y="1842251"/>
            <a:ext cx="3026229" cy="2909011"/>
          </a:xfrm>
          <a:prstGeom prst="rect">
            <a:avLst/>
          </a:prstGeom>
        </p:spPr>
      </p:pic>
      <p:pic>
        <p:nvPicPr>
          <p:cNvPr id="2" name="Obraz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8570" y="9022"/>
            <a:ext cx="4784544" cy="6827206"/>
          </a:xfrm>
          <a:prstGeom prst="rect">
            <a:avLst/>
          </a:prstGeom>
        </p:spPr>
      </p:pic>
      <p:sp>
        <p:nvSpPr>
          <p:cNvPr id="11" name="Prostokąt 10"/>
          <p:cNvSpPr/>
          <p:nvPr/>
        </p:nvSpPr>
        <p:spPr>
          <a:xfrm>
            <a:off x="7386488" y="6432852"/>
            <a:ext cx="216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12" name="Łącznik prosty 11"/>
          <p:cNvCxnSpPr/>
          <p:nvPr/>
        </p:nvCxnSpPr>
        <p:spPr>
          <a:xfrm>
            <a:off x="4703415" y="2343604"/>
            <a:ext cx="4107210" cy="55517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Łącznik prosty ze strzałką 18"/>
          <p:cNvCxnSpPr/>
          <p:nvPr/>
        </p:nvCxnSpPr>
        <p:spPr>
          <a:xfrm rot="5400000" flipH="1" flipV="1">
            <a:off x="6807336" y="1823990"/>
            <a:ext cx="0" cy="1440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rostokąt 14"/>
          <p:cNvSpPr/>
          <p:nvPr/>
        </p:nvSpPr>
        <p:spPr>
          <a:xfrm>
            <a:off x="833770" y="4805692"/>
            <a:ext cx="3246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600" b="1" dirty="0"/>
              <a:t>Zawór równoważący STAD</a:t>
            </a:r>
          </a:p>
          <a:p>
            <a:pPr algn="ctr"/>
            <a:r>
              <a:rPr lang="pl-PL" sz="1600" dirty="0" smtClean="0"/>
              <a:t>Nastawa </a:t>
            </a:r>
            <a:r>
              <a:rPr lang="pl-PL" sz="1600" dirty="0"/>
              <a:t>wstępna </a:t>
            </a:r>
            <a:r>
              <a:rPr lang="pl-PL" sz="1600" dirty="0" smtClean="0"/>
              <a:t>przy </a:t>
            </a:r>
            <a:r>
              <a:rPr lang="pl-PL" sz="1600" dirty="0"/>
              <a:t>żądanym przepływie </a:t>
            </a:r>
            <a:r>
              <a:rPr lang="pl-PL" sz="1600" dirty="0" smtClean="0"/>
              <a:t>1.6</a:t>
            </a:r>
            <a:r>
              <a:rPr lang="pl-PL" sz="1600" i="1" dirty="0" smtClean="0"/>
              <a:t>m</a:t>
            </a:r>
            <a:r>
              <a:rPr lang="pl-PL" sz="1600" i="1" baseline="30000" dirty="0" smtClean="0"/>
              <a:t>3</a:t>
            </a:r>
            <a:r>
              <a:rPr lang="pl-PL" sz="1600" i="1" dirty="0" smtClean="0"/>
              <a:t>/h</a:t>
            </a:r>
            <a:r>
              <a:rPr lang="pl-PL" sz="1600" dirty="0" smtClean="0"/>
              <a:t> </a:t>
            </a:r>
            <a:r>
              <a:rPr lang="pl-PL" sz="1600" dirty="0"/>
              <a:t>i </a:t>
            </a:r>
            <a:r>
              <a:rPr lang="pl-PL" sz="1600" i="1" dirty="0" err="1" smtClean="0"/>
              <a:t>k</a:t>
            </a:r>
            <a:r>
              <a:rPr lang="pl-PL" sz="1600" i="1" baseline="-25000" dirty="0" err="1" smtClean="0"/>
              <a:t>v</a:t>
            </a:r>
            <a:r>
              <a:rPr lang="pl-PL" sz="1600" dirty="0" smtClean="0"/>
              <a:t>=5.</a:t>
            </a:r>
            <a:endParaRPr lang="pl-PL" sz="1600" dirty="0"/>
          </a:p>
        </p:txBody>
      </p:sp>
      <p:cxnSp>
        <p:nvCxnSpPr>
          <p:cNvPr id="21" name="Łącznik prosty ze strzałką 20"/>
          <p:cNvCxnSpPr/>
          <p:nvPr/>
        </p:nvCxnSpPr>
        <p:spPr>
          <a:xfrm rot="10800000" flipH="1" flipV="1">
            <a:off x="7531924" y="2080611"/>
            <a:ext cx="0" cy="4356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11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30238"/>
            <a:ext cx="8424862" cy="103505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pl-PL" sz="400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ział strumienia </a:t>
            </a:r>
            <a:r>
              <a:rPr lang="pl-PL" sz="4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l-PL" sz="40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c</a:t>
            </a:r>
            <a:endParaRPr lang="pl-PL" sz="40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Łącznik prosty 3"/>
          <p:cNvCxnSpPr/>
          <p:nvPr/>
        </p:nvCxnSpPr>
        <p:spPr>
          <a:xfrm>
            <a:off x="1077686" y="4615545"/>
            <a:ext cx="46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Łącznik prosty 7"/>
          <p:cNvCxnSpPr/>
          <p:nvPr/>
        </p:nvCxnSpPr>
        <p:spPr>
          <a:xfrm rot="16200000">
            <a:off x="10386" y="3548245"/>
            <a:ext cx="21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Łącznik prosty 8"/>
          <p:cNvCxnSpPr/>
          <p:nvPr/>
        </p:nvCxnSpPr>
        <p:spPr>
          <a:xfrm rot="16200000">
            <a:off x="1273133" y="3535544"/>
            <a:ext cx="21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9"/>
          <p:cNvCxnSpPr/>
          <p:nvPr/>
        </p:nvCxnSpPr>
        <p:spPr>
          <a:xfrm rot="16200000">
            <a:off x="3319645" y="3535544"/>
            <a:ext cx="21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10"/>
          <p:cNvCxnSpPr/>
          <p:nvPr/>
        </p:nvCxnSpPr>
        <p:spPr>
          <a:xfrm rot="16200000">
            <a:off x="4661739" y="3539556"/>
            <a:ext cx="21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Łącznik prosty 11"/>
          <p:cNvCxnSpPr/>
          <p:nvPr/>
        </p:nvCxnSpPr>
        <p:spPr>
          <a:xfrm rot="5400000" flipV="1">
            <a:off x="3181033" y="4975545"/>
            <a:ext cx="72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12"/>
          <p:cNvCxnSpPr/>
          <p:nvPr/>
        </p:nvCxnSpPr>
        <p:spPr>
          <a:xfrm rot="16200000">
            <a:off x="-84670" y="3801532"/>
            <a:ext cx="1980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13"/>
          <p:cNvCxnSpPr/>
          <p:nvPr/>
        </p:nvCxnSpPr>
        <p:spPr>
          <a:xfrm rot="16200000">
            <a:off x="1208018" y="3801522"/>
            <a:ext cx="1980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Łącznik prosty 14"/>
          <p:cNvCxnSpPr/>
          <p:nvPr/>
        </p:nvCxnSpPr>
        <p:spPr>
          <a:xfrm rot="16200000">
            <a:off x="3236847" y="3801530"/>
            <a:ext cx="1980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Łącznik prosty 15"/>
          <p:cNvCxnSpPr/>
          <p:nvPr/>
        </p:nvCxnSpPr>
        <p:spPr>
          <a:xfrm rot="16200000">
            <a:off x="4579873" y="3801520"/>
            <a:ext cx="1980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Łącznik prosty 17"/>
          <p:cNvCxnSpPr/>
          <p:nvPr/>
        </p:nvCxnSpPr>
        <p:spPr>
          <a:xfrm>
            <a:off x="892629" y="4778820"/>
            <a:ext cx="4680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Łącznik prosty 18"/>
          <p:cNvCxnSpPr/>
          <p:nvPr/>
        </p:nvCxnSpPr>
        <p:spPr>
          <a:xfrm rot="5400000" flipV="1">
            <a:off x="2003506" y="5529904"/>
            <a:ext cx="1512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43284"/>
              </p:ext>
            </p:extLst>
          </p:nvPr>
        </p:nvGraphicFramePr>
        <p:xfrm>
          <a:off x="973704" y="2057166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704" y="2057166"/>
                        <a:ext cx="233362" cy="287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62871"/>
              </p:ext>
            </p:extLst>
          </p:nvPr>
        </p:nvGraphicFramePr>
        <p:xfrm>
          <a:off x="2197558" y="2054481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558" y="2054481"/>
                        <a:ext cx="311150" cy="287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06405"/>
              </p:ext>
            </p:extLst>
          </p:nvPr>
        </p:nvGraphicFramePr>
        <p:xfrm>
          <a:off x="4205176" y="2057166"/>
          <a:ext cx="3889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176" y="2057166"/>
                        <a:ext cx="388937" cy="2873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17244"/>
              </p:ext>
            </p:extLst>
          </p:nvPr>
        </p:nvGraphicFramePr>
        <p:xfrm>
          <a:off x="5547270" y="2053538"/>
          <a:ext cx="3889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270" y="2053538"/>
                        <a:ext cx="388937" cy="312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Łącznik prosty 23"/>
          <p:cNvCxnSpPr/>
          <p:nvPr/>
        </p:nvCxnSpPr>
        <p:spPr>
          <a:xfrm rot="18900000">
            <a:off x="863352" y="2720768"/>
            <a:ext cx="270000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Łącznik prosty 24"/>
          <p:cNvCxnSpPr/>
          <p:nvPr/>
        </p:nvCxnSpPr>
        <p:spPr>
          <a:xfrm rot="18900000">
            <a:off x="4185335" y="2725290"/>
            <a:ext cx="252000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Łącznik prosty 25"/>
          <p:cNvCxnSpPr/>
          <p:nvPr/>
        </p:nvCxnSpPr>
        <p:spPr>
          <a:xfrm rot="18900000">
            <a:off x="5529863" y="2723572"/>
            <a:ext cx="252000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Łącznik prosty 26"/>
          <p:cNvCxnSpPr/>
          <p:nvPr/>
        </p:nvCxnSpPr>
        <p:spPr>
          <a:xfrm rot="18900000">
            <a:off x="2163450" y="2727951"/>
            <a:ext cx="216000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Łącznik prosty 27"/>
          <p:cNvCxnSpPr/>
          <p:nvPr/>
        </p:nvCxnSpPr>
        <p:spPr>
          <a:xfrm rot="10800000">
            <a:off x="1083242" y="2483522"/>
            <a:ext cx="3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Łącznik prosty 28"/>
          <p:cNvCxnSpPr/>
          <p:nvPr/>
        </p:nvCxnSpPr>
        <p:spPr>
          <a:xfrm rot="5400000">
            <a:off x="1249442" y="2485903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Łącznik prosty 29"/>
          <p:cNvCxnSpPr/>
          <p:nvPr/>
        </p:nvCxnSpPr>
        <p:spPr>
          <a:xfrm rot="10800000">
            <a:off x="2357958" y="2468282"/>
            <a:ext cx="3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Łącznik prosty 30"/>
          <p:cNvCxnSpPr/>
          <p:nvPr/>
        </p:nvCxnSpPr>
        <p:spPr>
          <a:xfrm rot="5400000">
            <a:off x="2524158" y="2470663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Łącznik prosty 31"/>
          <p:cNvCxnSpPr/>
          <p:nvPr/>
        </p:nvCxnSpPr>
        <p:spPr>
          <a:xfrm rot="10800000">
            <a:off x="4397942" y="2468760"/>
            <a:ext cx="3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Łącznik prosty 32"/>
          <p:cNvCxnSpPr/>
          <p:nvPr/>
        </p:nvCxnSpPr>
        <p:spPr>
          <a:xfrm rot="5400000">
            <a:off x="4564142" y="2471141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Łącznik prosty 33"/>
          <p:cNvCxnSpPr/>
          <p:nvPr/>
        </p:nvCxnSpPr>
        <p:spPr>
          <a:xfrm rot="10800000">
            <a:off x="5746744" y="2473994"/>
            <a:ext cx="3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Łącznik prosty 34"/>
          <p:cNvCxnSpPr/>
          <p:nvPr/>
        </p:nvCxnSpPr>
        <p:spPr>
          <a:xfrm rot="5400000">
            <a:off x="5912944" y="2476375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upa 38"/>
          <p:cNvGrpSpPr/>
          <p:nvPr/>
        </p:nvGrpSpPr>
        <p:grpSpPr>
          <a:xfrm>
            <a:off x="726305" y="4355317"/>
            <a:ext cx="253584" cy="219444"/>
            <a:chOff x="680380" y="4126713"/>
            <a:chExt cx="253584" cy="219444"/>
          </a:xfrm>
        </p:grpSpPr>
        <p:sp>
          <p:nvSpPr>
            <p:cNvPr id="6" name="Trójkąt równoramienny 5"/>
            <p:cNvSpPr/>
            <p:nvPr/>
          </p:nvSpPr>
          <p:spPr>
            <a:xfrm>
              <a:off x="789964" y="4238157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7" name="Trójkąt równoramienny 36"/>
            <p:cNvSpPr/>
            <p:nvPr/>
          </p:nvSpPr>
          <p:spPr>
            <a:xfrm flipV="1">
              <a:off x="789964" y="4126713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7" name="Prostokąt 6"/>
            <p:cNvSpPr/>
            <p:nvPr/>
          </p:nvSpPr>
          <p:spPr>
            <a:xfrm>
              <a:off x="680380" y="4189713"/>
              <a:ext cx="72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38" name="Łącznik prosty 37"/>
            <p:cNvCxnSpPr>
              <a:stCxn id="37" idx="0"/>
            </p:cNvCxnSpPr>
            <p:nvPr/>
          </p:nvCxnSpPr>
          <p:spPr>
            <a:xfrm flipH="1">
              <a:off x="754856" y="4234713"/>
              <a:ext cx="1071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upa 41"/>
          <p:cNvGrpSpPr/>
          <p:nvPr/>
        </p:nvGrpSpPr>
        <p:grpSpPr>
          <a:xfrm>
            <a:off x="5392967" y="4344963"/>
            <a:ext cx="253584" cy="219444"/>
            <a:chOff x="680380" y="4126713"/>
            <a:chExt cx="253584" cy="219444"/>
          </a:xfrm>
        </p:grpSpPr>
        <p:sp>
          <p:nvSpPr>
            <p:cNvPr id="43" name="Trójkąt równoramienny 42"/>
            <p:cNvSpPr/>
            <p:nvPr/>
          </p:nvSpPr>
          <p:spPr>
            <a:xfrm>
              <a:off x="789964" y="4238157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4" name="Trójkąt równoramienny 43"/>
            <p:cNvSpPr/>
            <p:nvPr/>
          </p:nvSpPr>
          <p:spPr>
            <a:xfrm flipV="1">
              <a:off x="789964" y="4126713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5" name="Prostokąt 44"/>
            <p:cNvSpPr/>
            <p:nvPr/>
          </p:nvSpPr>
          <p:spPr>
            <a:xfrm>
              <a:off x="680380" y="4189713"/>
              <a:ext cx="72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46" name="Łącznik prosty 45"/>
            <p:cNvCxnSpPr>
              <a:stCxn id="44" idx="0"/>
            </p:cNvCxnSpPr>
            <p:nvPr/>
          </p:nvCxnSpPr>
          <p:spPr>
            <a:xfrm flipH="1">
              <a:off x="754856" y="4234713"/>
              <a:ext cx="1071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a 46"/>
          <p:cNvGrpSpPr/>
          <p:nvPr/>
        </p:nvGrpSpPr>
        <p:grpSpPr>
          <a:xfrm>
            <a:off x="4050215" y="4349066"/>
            <a:ext cx="253584" cy="219444"/>
            <a:chOff x="680380" y="4126713"/>
            <a:chExt cx="253584" cy="219444"/>
          </a:xfrm>
        </p:grpSpPr>
        <p:sp>
          <p:nvSpPr>
            <p:cNvPr id="48" name="Trójkąt równoramienny 47"/>
            <p:cNvSpPr/>
            <p:nvPr/>
          </p:nvSpPr>
          <p:spPr>
            <a:xfrm>
              <a:off x="789964" y="4238157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9" name="Trójkąt równoramienny 48"/>
            <p:cNvSpPr/>
            <p:nvPr/>
          </p:nvSpPr>
          <p:spPr>
            <a:xfrm flipV="1">
              <a:off x="789964" y="4126713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0" name="Prostokąt 49"/>
            <p:cNvSpPr/>
            <p:nvPr/>
          </p:nvSpPr>
          <p:spPr>
            <a:xfrm>
              <a:off x="680380" y="4189713"/>
              <a:ext cx="72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51" name="Łącznik prosty 50"/>
            <p:cNvCxnSpPr>
              <a:stCxn id="49" idx="0"/>
            </p:cNvCxnSpPr>
            <p:nvPr/>
          </p:nvCxnSpPr>
          <p:spPr>
            <a:xfrm flipH="1">
              <a:off x="754856" y="4234713"/>
              <a:ext cx="1071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upa 51"/>
          <p:cNvGrpSpPr/>
          <p:nvPr/>
        </p:nvGrpSpPr>
        <p:grpSpPr>
          <a:xfrm>
            <a:off x="2019187" y="4344963"/>
            <a:ext cx="253584" cy="219444"/>
            <a:chOff x="680380" y="4126713"/>
            <a:chExt cx="253584" cy="219444"/>
          </a:xfrm>
        </p:grpSpPr>
        <p:sp>
          <p:nvSpPr>
            <p:cNvPr id="53" name="Trójkąt równoramienny 52"/>
            <p:cNvSpPr/>
            <p:nvPr/>
          </p:nvSpPr>
          <p:spPr>
            <a:xfrm>
              <a:off x="789964" y="4238157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4" name="Trójkąt równoramienny 53"/>
            <p:cNvSpPr/>
            <p:nvPr/>
          </p:nvSpPr>
          <p:spPr>
            <a:xfrm flipV="1">
              <a:off x="789964" y="4126713"/>
              <a:ext cx="144000" cy="108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5" name="Prostokąt 54"/>
            <p:cNvSpPr/>
            <p:nvPr/>
          </p:nvSpPr>
          <p:spPr>
            <a:xfrm>
              <a:off x="680380" y="4189713"/>
              <a:ext cx="72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56" name="Łącznik prosty 55"/>
            <p:cNvCxnSpPr>
              <a:stCxn id="54" idx="0"/>
            </p:cNvCxnSpPr>
            <p:nvPr/>
          </p:nvCxnSpPr>
          <p:spPr>
            <a:xfrm flipH="1">
              <a:off x="754856" y="4234713"/>
              <a:ext cx="1071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Łącznik prosty 57"/>
          <p:cNvCxnSpPr/>
          <p:nvPr/>
        </p:nvCxnSpPr>
        <p:spPr>
          <a:xfrm flipH="1">
            <a:off x="2746780" y="6283897"/>
            <a:ext cx="79200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upa 59"/>
          <p:cNvGrpSpPr/>
          <p:nvPr/>
        </p:nvGrpSpPr>
        <p:grpSpPr>
          <a:xfrm rot="16200000">
            <a:off x="2584908" y="5481477"/>
            <a:ext cx="324000" cy="324000"/>
            <a:chOff x="1713148" y="5067300"/>
            <a:chExt cx="324000" cy="324000"/>
          </a:xfrm>
        </p:grpSpPr>
        <p:sp>
          <p:nvSpPr>
            <p:cNvPr id="40" name="Elipsa 39"/>
            <p:cNvSpPr/>
            <p:nvPr/>
          </p:nvSpPr>
          <p:spPr>
            <a:xfrm>
              <a:off x="1713148" y="5067300"/>
              <a:ext cx="324000" cy="324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9" name="Trójkąt równoramienny 58"/>
            <p:cNvSpPr/>
            <p:nvPr/>
          </p:nvSpPr>
          <p:spPr>
            <a:xfrm rot="5400000" flipV="1">
              <a:off x="1745374" y="5130697"/>
              <a:ext cx="216000" cy="216000"/>
            </a:xfrm>
            <a:prstGeom prst="triangl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41" name="Prostokąt 40"/>
          <p:cNvSpPr/>
          <p:nvPr/>
        </p:nvSpPr>
        <p:spPr>
          <a:xfrm>
            <a:off x="3267447" y="5333333"/>
            <a:ext cx="540000" cy="72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62" name="Łącznik prosty 61"/>
          <p:cNvCxnSpPr/>
          <p:nvPr/>
        </p:nvCxnSpPr>
        <p:spPr>
          <a:xfrm rot="5400000" flipV="1">
            <a:off x="3269261" y="6323820"/>
            <a:ext cx="54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Łącznik prosty 64"/>
          <p:cNvCxnSpPr/>
          <p:nvPr/>
        </p:nvCxnSpPr>
        <p:spPr>
          <a:xfrm flipH="1">
            <a:off x="3444561" y="5576752"/>
            <a:ext cx="7920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Łącznik prosty 65"/>
          <p:cNvCxnSpPr/>
          <p:nvPr/>
        </p:nvCxnSpPr>
        <p:spPr>
          <a:xfrm flipH="1">
            <a:off x="3439799" y="5821934"/>
            <a:ext cx="7920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Łącznik prosty 66"/>
          <p:cNvCxnSpPr/>
          <p:nvPr/>
        </p:nvCxnSpPr>
        <p:spPr>
          <a:xfrm rot="18900000" flipH="1" flipV="1">
            <a:off x="3423398" y="5756157"/>
            <a:ext cx="1800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Łącznik prosty 67"/>
          <p:cNvCxnSpPr/>
          <p:nvPr/>
        </p:nvCxnSpPr>
        <p:spPr>
          <a:xfrm rot="2700000" flipH="1">
            <a:off x="3427368" y="5644488"/>
            <a:ext cx="1800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Elipsa 62"/>
          <p:cNvSpPr/>
          <p:nvPr/>
        </p:nvSpPr>
        <p:spPr>
          <a:xfrm>
            <a:off x="3472848" y="4556556"/>
            <a:ext cx="108000" cy="1080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0" name="Elipsa 69"/>
          <p:cNvSpPr/>
          <p:nvPr/>
        </p:nvSpPr>
        <p:spPr>
          <a:xfrm>
            <a:off x="2294957" y="4550791"/>
            <a:ext cx="108000" cy="1080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1" name="Elipsa 70"/>
          <p:cNvSpPr/>
          <p:nvPr/>
        </p:nvSpPr>
        <p:spPr>
          <a:xfrm>
            <a:off x="4348317" y="4557460"/>
            <a:ext cx="108000" cy="1080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64" name="Dowolny kształt 63"/>
          <p:cNvSpPr/>
          <p:nvPr/>
        </p:nvSpPr>
        <p:spPr>
          <a:xfrm>
            <a:off x="3603171" y="1856216"/>
            <a:ext cx="2695272" cy="3177112"/>
          </a:xfrm>
          <a:custGeom>
            <a:avLst/>
            <a:gdLst>
              <a:gd name="connsiteX0" fmla="*/ 0 w 2695272"/>
              <a:gd name="connsiteY0" fmla="*/ 2465413 h 3177112"/>
              <a:gd name="connsiteX1" fmla="*/ 32658 w 2695272"/>
              <a:gd name="connsiteY1" fmla="*/ 2694013 h 3177112"/>
              <a:gd name="connsiteX2" fmla="*/ 195943 w 2695272"/>
              <a:gd name="connsiteY2" fmla="*/ 3020584 h 3177112"/>
              <a:gd name="connsiteX3" fmla="*/ 685800 w 2695272"/>
              <a:gd name="connsiteY3" fmla="*/ 3162098 h 3177112"/>
              <a:gd name="connsiteX4" fmla="*/ 1153886 w 2695272"/>
              <a:gd name="connsiteY4" fmla="*/ 3172984 h 3177112"/>
              <a:gd name="connsiteX5" fmla="*/ 1839686 w 2695272"/>
              <a:gd name="connsiteY5" fmla="*/ 3162098 h 3177112"/>
              <a:gd name="connsiteX6" fmla="*/ 2253343 w 2695272"/>
              <a:gd name="connsiteY6" fmla="*/ 3064127 h 3177112"/>
              <a:gd name="connsiteX7" fmla="*/ 2416629 w 2695272"/>
              <a:gd name="connsiteY7" fmla="*/ 2791984 h 3177112"/>
              <a:gd name="connsiteX8" fmla="*/ 2536372 w 2695272"/>
              <a:gd name="connsiteY8" fmla="*/ 2171498 h 3177112"/>
              <a:gd name="connsiteX9" fmla="*/ 2667000 w 2695272"/>
              <a:gd name="connsiteY9" fmla="*/ 1365955 h 3177112"/>
              <a:gd name="connsiteX10" fmla="*/ 2688772 w 2695272"/>
              <a:gd name="connsiteY10" fmla="*/ 691041 h 3177112"/>
              <a:gd name="connsiteX11" fmla="*/ 2579915 w 2695272"/>
              <a:gd name="connsiteY11" fmla="*/ 201184 h 3177112"/>
              <a:gd name="connsiteX12" fmla="*/ 2383972 w 2695272"/>
              <a:gd name="connsiteY12" fmla="*/ 37898 h 3177112"/>
              <a:gd name="connsiteX13" fmla="*/ 1861458 w 2695272"/>
              <a:gd name="connsiteY13" fmla="*/ 16127 h 3177112"/>
              <a:gd name="connsiteX14" fmla="*/ 1077686 w 2695272"/>
              <a:gd name="connsiteY14" fmla="*/ 16127 h 3177112"/>
              <a:gd name="connsiteX15" fmla="*/ 664029 w 2695272"/>
              <a:gd name="connsiteY15" fmla="*/ 16127 h 3177112"/>
              <a:gd name="connsiteX16" fmla="*/ 413658 w 2695272"/>
              <a:gd name="connsiteY16" fmla="*/ 233841 h 3177112"/>
              <a:gd name="connsiteX17" fmla="*/ 348343 w 2695272"/>
              <a:gd name="connsiteY17" fmla="*/ 680155 h 3177112"/>
              <a:gd name="connsiteX18" fmla="*/ 217715 w 2695272"/>
              <a:gd name="connsiteY18" fmla="*/ 1115584 h 3177112"/>
              <a:gd name="connsiteX19" fmla="*/ 87086 w 2695272"/>
              <a:gd name="connsiteY19" fmla="*/ 1648984 h 3177112"/>
              <a:gd name="connsiteX20" fmla="*/ 32658 w 2695272"/>
              <a:gd name="connsiteY20" fmla="*/ 2106184 h 3177112"/>
              <a:gd name="connsiteX21" fmla="*/ 0 w 2695272"/>
              <a:gd name="connsiteY21" fmla="*/ 2465413 h 3177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695272" h="3177112">
                <a:moveTo>
                  <a:pt x="0" y="2465413"/>
                </a:moveTo>
                <a:cubicBezTo>
                  <a:pt x="0" y="2563384"/>
                  <a:pt x="1" y="2601485"/>
                  <a:pt x="32658" y="2694013"/>
                </a:cubicBezTo>
                <a:cubicBezTo>
                  <a:pt x="65315" y="2786542"/>
                  <a:pt x="87086" y="2942570"/>
                  <a:pt x="195943" y="3020584"/>
                </a:cubicBezTo>
                <a:cubicBezTo>
                  <a:pt x="304800" y="3098598"/>
                  <a:pt x="526143" y="3136698"/>
                  <a:pt x="685800" y="3162098"/>
                </a:cubicBezTo>
                <a:cubicBezTo>
                  <a:pt x="845457" y="3187498"/>
                  <a:pt x="961572" y="3172984"/>
                  <a:pt x="1153886" y="3172984"/>
                </a:cubicBezTo>
                <a:cubicBezTo>
                  <a:pt x="1346200" y="3172984"/>
                  <a:pt x="1656443" y="3180241"/>
                  <a:pt x="1839686" y="3162098"/>
                </a:cubicBezTo>
                <a:cubicBezTo>
                  <a:pt x="2022929" y="3143955"/>
                  <a:pt x="2157186" y="3125813"/>
                  <a:pt x="2253343" y="3064127"/>
                </a:cubicBezTo>
                <a:cubicBezTo>
                  <a:pt x="2349500" y="3002441"/>
                  <a:pt x="2369458" y="2940755"/>
                  <a:pt x="2416629" y="2791984"/>
                </a:cubicBezTo>
                <a:cubicBezTo>
                  <a:pt x="2463800" y="2643213"/>
                  <a:pt x="2494644" y="2409169"/>
                  <a:pt x="2536372" y="2171498"/>
                </a:cubicBezTo>
                <a:cubicBezTo>
                  <a:pt x="2578100" y="1933827"/>
                  <a:pt x="2641600" y="1612698"/>
                  <a:pt x="2667000" y="1365955"/>
                </a:cubicBezTo>
                <a:cubicBezTo>
                  <a:pt x="2692400" y="1119212"/>
                  <a:pt x="2703286" y="885169"/>
                  <a:pt x="2688772" y="691041"/>
                </a:cubicBezTo>
                <a:cubicBezTo>
                  <a:pt x="2674258" y="496913"/>
                  <a:pt x="2630715" y="310041"/>
                  <a:pt x="2579915" y="201184"/>
                </a:cubicBezTo>
                <a:cubicBezTo>
                  <a:pt x="2529115" y="92327"/>
                  <a:pt x="2503715" y="68741"/>
                  <a:pt x="2383972" y="37898"/>
                </a:cubicBezTo>
                <a:cubicBezTo>
                  <a:pt x="2264229" y="7055"/>
                  <a:pt x="2079172" y="19755"/>
                  <a:pt x="1861458" y="16127"/>
                </a:cubicBezTo>
                <a:cubicBezTo>
                  <a:pt x="1643744" y="12499"/>
                  <a:pt x="1077686" y="16127"/>
                  <a:pt x="1077686" y="16127"/>
                </a:cubicBezTo>
                <a:cubicBezTo>
                  <a:pt x="878115" y="16127"/>
                  <a:pt x="774700" y="-20159"/>
                  <a:pt x="664029" y="16127"/>
                </a:cubicBezTo>
                <a:cubicBezTo>
                  <a:pt x="553358" y="52413"/>
                  <a:pt x="466272" y="123170"/>
                  <a:pt x="413658" y="233841"/>
                </a:cubicBezTo>
                <a:cubicBezTo>
                  <a:pt x="361044" y="344512"/>
                  <a:pt x="381000" y="533198"/>
                  <a:pt x="348343" y="680155"/>
                </a:cubicBezTo>
                <a:cubicBezTo>
                  <a:pt x="315686" y="827112"/>
                  <a:pt x="261258" y="954112"/>
                  <a:pt x="217715" y="1115584"/>
                </a:cubicBezTo>
                <a:cubicBezTo>
                  <a:pt x="174172" y="1277055"/>
                  <a:pt x="117929" y="1483884"/>
                  <a:pt x="87086" y="1648984"/>
                </a:cubicBezTo>
                <a:cubicBezTo>
                  <a:pt x="56243" y="1814084"/>
                  <a:pt x="48987" y="1964670"/>
                  <a:pt x="32658" y="2106184"/>
                </a:cubicBezTo>
                <a:cubicBezTo>
                  <a:pt x="16330" y="2247698"/>
                  <a:pt x="0" y="2367442"/>
                  <a:pt x="0" y="2465413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69" name="Dowolny kształt 68"/>
          <p:cNvSpPr/>
          <p:nvPr/>
        </p:nvSpPr>
        <p:spPr>
          <a:xfrm>
            <a:off x="565972" y="1838254"/>
            <a:ext cx="2646026" cy="3179143"/>
          </a:xfrm>
          <a:custGeom>
            <a:avLst/>
            <a:gdLst>
              <a:gd name="connsiteX0" fmla="*/ 990685 w 2646026"/>
              <a:gd name="connsiteY0" fmla="*/ 1432 h 3179143"/>
              <a:gd name="connsiteX1" fmla="*/ 566142 w 2646026"/>
              <a:gd name="connsiteY1" fmla="*/ 77632 h 3179143"/>
              <a:gd name="connsiteX2" fmla="*/ 174257 w 2646026"/>
              <a:gd name="connsiteY2" fmla="*/ 251803 h 3179143"/>
              <a:gd name="connsiteX3" fmla="*/ 54514 w 2646026"/>
              <a:gd name="connsiteY3" fmla="*/ 709003 h 3179143"/>
              <a:gd name="connsiteX4" fmla="*/ 85 w 2646026"/>
              <a:gd name="connsiteY4" fmla="*/ 1318603 h 3179143"/>
              <a:gd name="connsiteX5" fmla="*/ 65399 w 2646026"/>
              <a:gd name="connsiteY5" fmla="*/ 1917317 h 3179143"/>
              <a:gd name="connsiteX6" fmla="*/ 54514 w 2646026"/>
              <a:gd name="connsiteY6" fmla="*/ 2559575 h 3179143"/>
              <a:gd name="connsiteX7" fmla="*/ 108942 w 2646026"/>
              <a:gd name="connsiteY7" fmla="*/ 2940575 h 3179143"/>
              <a:gd name="connsiteX8" fmla="*/ 337542 w 2646026"/>
              <a:gd name="connsiteY8" fmla="*/ 3158289 h 3179143"/>
              <a:gd name="connsiteX9" fmla="*/ 1132199 w 2646026"/>
              <a:gd name="connsiteY9" fmla="*/ 3169175 h 3179143"/>
              <a:gd name="connsiteX10" fmla="*/ 1567628 w 2646026"/>
              <a:gd name="connsiteY10" fmla="*/ 3147403 h 3179143"/>
              <a:gd name="connsiteX11" fmla="*/ 1839771 w 2646026"/>
              <a:gd name="connsiteY11" fmla="*/ 3169175 h 3179143"/>
              <a:gd name="connsiteX12" fmla="*/ 2133685 w 2646026"/>
              <a:gd name="connsiteY12" fmla="*/ 3049432 h 3179143"/>
              <a:gd name="connsiteX13" fmla="*/ 2329628 w 2646026"/>
              <a:gd name="connsiteY13" fmla="*/ 2777289 h 3179143"/>
              <a:gd name="connsiteX14" fmla="*/ 2612657 w 2646026"/>
              <a:gd name="connsiteY14" fmla="*/ 2374517 h 3179143"/>
              <a:gd name="connsiteX15" fmla="*/ 2612657 w 2646026"/>
              <a:gd name="connsiteY15" fmla="*/ 1612517 h 3179143"/>
              <a:gd name="connsiteX16" fmla="*/ 2362285 w 2646026"/>
              <a:gd name="connsiteY16" fmla="*/ 567489 h 3179143"/>
              <a:gd name="connsiteX17" fmla="*/ 2035714 w 2646026"/>
              <a:gd name="connsiteY17" fmla="*/ 88517 h 3179143"/>
              <a:gd name="connsiteX18" fmla="*/ 1578514 w 2646026"/>
              <a:gd name="connsiteY18" fmla="*/ 34089 h 3179143"/>
              <a:gd name="connsiteX19" fmla="*/ 990685 w 2646026"/>
              <a:gd name="connsiteY19" fmla="*/ 1432 h 317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646026" h="3179143">
                <a:moveTo>
                  <a:pt x="990685" y="1432"/>
                </a:moveTo>
                <a:cubicBezTo>
                  <a:pt x="821956" y="8689"/>
                  <a:pt x="702213" y="35904"/>
                  <a:pt x="566142" y="77632"/>
                </a:cubicBezTo>
                <a:cubicBezTo>
                  <a:pt x="430071" y="119361"/>
                  <a:pt x="259528" y="146575"/>
                  <a:pt x="174257" y="251803"/>
                </a:cubicBezTo>
                <a:cubicBezTo>
                  <a:pt x="88986" y="357031"/>
                  <a:pt x="83543" y="531203"/>
                  <a:pt x="54514" y="709003"/>
                </a:cubicBezTo>
                <a:cubicBezTo>
                  <a:pt x="25485" y="886803"/>
                  <a:pt x="-1729" y="1117217"/>
                  <a:pt x="85" y="1318603"/>
                </a:cubicBezTo>
                <a:cubicBezTo>
                  <a:pt x="1899" y="1519989"/>
                  <a:pt x="56328" y="1710488"/>
                  <a:pt x="65399" y="1917317"/>
                </a:cubicBezTo>
                <a:cubicBezTo>
                  <a:pt x="74470" y="2124146"/>
                  <a:pt x="47257" y="2389032"/>
                  <a:pt x="54514" y="2559575"/>
                </a:cubicBezTo>
                <a:cubicBezTo>
                  <a:pt x="61771" y="2730118"/>
                  <a:pt x="61771" y="2840789"/>
                  <a:pt x="108942" y="2940575"/>
                </a:cubicBezTo>
                <a:cubicBezTo>
                  <a:pt x="156113" y="3040361"/>
                  <a:pt x="166999" y="3120189"/>
                  <a:pt x="337542" y="3158289"/>
                </a:cubicBezTo>
                <a:cubicBezTo>
                  <a:pt x="508085" y="3196389"/>
                  <a:pt x="927185" y="3170989"/>
                  <a:pt x="1132199" y="3169175"/>
                </a:cubicBezTo>
                <a:cubicBezTo>
                  <a:pt x="1337213" y="3167361"/>
                  <a:pt x="1449699" y="3147403"/>
                  <a:pt x="1567628" y="3147403"/>
                </a:cubicBezTo>
                <a:cubicBezTo>
                  <a:pt x="1685557" y="3147403"/>
                  <a:pt x="1745428" y="3185503"/>
                  <a:pt x="1839771" y="3169175"/>
                </a:cubicBezTo>
                <a:cubicBezTo>
                  <a:pt x="1934114" y="3152847"/>
                  <a:pt x="2052042" y="3114746"/>
                  <a:pt x="2133685" y="3049432"/>
                </a:cubicBezTo>
                <a:cubicBezTo>
                  <a:pt x="2215328" y="2984118"/>
                  <a:pt x="2249799" y="2889775"/>
                  <a:pt x="2329628" y="2777289"/>
                </a:cubicBezTo>
                <a:cubicBezTo>
                  <a:pt x="2409457" y="2664803"/>
                  <a:pt x="2565486" y="2568646"/>
                  <a:pt x="2612657" y="2374517"/>
                </a:cubicBezTo>
                <a:cubicBezTo>
                  <a:pt x="2659829" y="2180388"/>
                  <a:pt x="2654386" y="1913688"/>
                  <a:pt x="2612657" y="1612517"/>
                </a:cubicBezTo>
                <a:cubicBezTo>
                  <a:pt x="2570928" y="1311346"/>
                  <a:pt x="2458442" y="821489"/>
                  <a:pt x="2362285" y="567489"/>
                </a:cubicBezTo>
                <a:cubicBezTo>
                  <a:pt x="2266128" y="313489"/>
                  <a:pt x="2166342" y="177417"/>
                  <a:pt x="2035714" y="88517"/>
                </a:cubicBezTo>
                <a:cubicBezTo>
                  <a:pt x="1905086" y="-383"/>
                  <a:pt x="1752686" y="52232"/>
                  <a:pt x="1578514" y="34089"/>
                </a:cubicBezTo>
                <a:cubicBezTo>
                  <a:pt x="1404343" y="15946"/>
                  <a:pt x="1159414" y="-5825"/>
                  <a:pt x="990685" y="1432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pSp>
        <p:nvGrpSpPr>
          <p:cNvPr id="80" name="Grupa 79"/>
          <p:cNvGrpSpPr/>
          <p:nvPr/>
        </p:nvGrpSpPr>
        <p:grpSpPr>
          <a:xfrm>
            <a:off x="2764602" y="4993621"/>
            <a:ext cx="1868996" cy="440861"/>
            <a:chOff x="2764602" y="4993621"/>
            <a:chExt cx="1868996" cy="440861"/>
          </a:xfrm>
        </p:grpSpPr>
        <p:graphicFrame>
          <p:nvGraphicFramePr>
            <p:cNvPr id="7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212136"/>
                </p:ext>
              </p:extLst>
            </p:nvPr>
          </p:nvGraphicFramePr>
          <p:xfrm>
            <a:off x="4311335" y="5164607"/>
            <a:ext cx="3222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3" name="Equation" r:id="rId11" imgW="228600" imgH="190440" progId="Equation.DSMT4">
                    <p:embed/>
                  </p:oleObj>
                </mc:Choice>
                <mc:Fallback>
                  <p:oleObj name="Equation" r:id="rId11" imgW="228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335" y="5164607"/>
                          <a:ext cx="322263" cy="269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Łącznik prosty ze strzałką 72"/>
            <p:cNvCxnSpPr/>
            <p:nvPr/>
          </p:nvCxnSpPr>
          <p:spPr>
            <a:xfrm flipH="1" flipV="1">
              <a:off x="3529852" y="4993621"/>
              <a:ext cx="781483" cy="29928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Łącznik prosty ze strzałką 78"/>
            <p:cNvCxnSpPr/>
            <p:nvPr/>
          </p:nvCxnSpPr>
          <p:spPr>
            <a:xfrm flipH="1" flipV="1">
              <a:off x="2764602" y="5080578"/>
              <a:ext cx="1546733" cy="21896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05986"/>
              </p:ext>
            </p:extLst>
          </p:nvPr>
        </p:nvGraphicFramePr>
        <p:xfrm>
          <a:off x="6491743" y="4332969"/>
          <a:ext cx="2506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13" imgW="1777680" imgH="380880" progId="Equation.DSMT4">
                  <p:embed/>
                </p:oleObj>
              </mc:Choice>
              <mc:Fallback>
                <p:oleObj name="Equation" r:id="rId13" imgW="1777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43" y="4332969"/>
                        <a:ext cx="2506662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4513"/>
              </p:ext>
            </p:extLst>
          </p:nvPr>
        </p:nvGraphicFramePr>
        <p:xfrm>
          <a:off x="6429830" y="4987019"/>
          <a:ext cx="2632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15" imgW="1866600" imgH="380880" progId="Equation.DSMT4">
                  <p:embed/>
                </p:oleObj>
              </mc:Choice>
              <mc:Fallback>
                <p:oleObj name="Equation" r:id="rId15" imgW="1866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30" y="4987019"/>
                        <a:ext cx="2632075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04763"/>
              </p:ext>
            </p:extLst>
          </p:nvPr>
        </p:nvGraphicFramePr>
        <p:xfrm>
          <a:off x="2859197" y="4270369"/>
          <a:ext cx="4841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17" imgW="342720" imgH="190440" progId="Equation.DSMT4">
                  <p:embed/>
                </p:oleObj>
              </mc:Choice>
              <mc:Fallback>
                <p:oleObj name="Equation" r:id="rId1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7" y="4270369"/>
                        <a:ext cx="484188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4337"/>
              </p:ext>
            </p:extLst>
          </p:nvPr>
        </p:nvGraphicFramePr>
        <p:xfrm>
          <a:off x="3549650" y="4259263"/>
          <a:ext cx="609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9" imgW="431640" imgH="190440" progId="Equation.DSMT4">
                  <p:embed/>
                </p:oleObj>
              </mc:Choice>
              <mc:Fallback>
                <p:oleObj name="Equation" r:id="rId19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259263"/>
                        <a:ext cx="609600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03581"/>
              </p:ext>
            </p:extLst>
          </p:nvPr>
        </p:nvGraphicFramePr>
        <p:xfrm>
          <a:off x="4868608" y="5738116"/>
          <a:ext cx="1931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21" imgW="1371600" imgH="380880" progId="Equation.DSMT4">
                  <p:embed/>
                </p:oleObj>
              </mc:Choice>
              <mc:Fallback>
                <p:oleObj name="Equation" r:id="rId21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608" y="5738116"/>
                        <a:ext cx="1931988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Strzałka w prawo 83"/>
          <p:cNvSpPr/>
          <p:nvPr/>
        </p:nvSpPr>
        <p:spPr>
          <a:xfrm>
            <a:off x="6890658" y="5924669"/>
            <a:ext cx="424542" cy="239486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aphicFrame>
        <p:nvGraphicFramePr>
          <p:cNvPr id="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61929"/>
              </p:ext>
            </p:extLst>
          </p:nvPr>
        </p:nvGraphicFramePr>
        <p:xfrm>
          <a:off x="7387545" y="5906636"/>
          <a:ext cx="15732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23" imgW="1117440" imgH="190440" progId="Equation.DSMT4">
                  <p:embed/>
                </p:oleObj>
              </mc:Choice>
              <mc:Fallback>
                <p:oleObj name="Equation" r:id="rId23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545" y="5906636"/>
                        <a:ext cx="1573212" cy="269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Dowolny kształt 84"/>
          <p:cNvSpPr/>
          <p:nvPr/>
        </p:nvSpPr>
        <p:spPr>
          <a:xfrm>
            <a:off x="4016829" y="1977969"/>
            <a:ext cx="827314" cy="2883968"/>
          </a:xfrm>
          <a:custGeom>
            <a:avLst/>
            <a:gdLst>
              <a:gd name="connsiteX0" fmla="*/ 185057 w 827314"/>
              <a:gd name="connsiteY0" fmla="*/ 2877060 h 2883968"/>
              <a:gd name="connsiteX1" fmla="*/ 402771 w 827314"/>
              <a:gd name="connsiteY1" fmla="*/ 2800860 h 2883968"/>
              <a:gd name="connsiteX2" fmla="*/ 500742 w 827314"/>
              <a:gd name="connsiteY2" fmla="*/ 2561374 h 2883968"/>
              <a:gd name="connsiteX3" fmla="*/ 500742 w 827314"/>
              <a:gd name="connsiteY3" fmla="*/ 2125945 h 2883968"/>
              <a:gd name="connsiteX4" fmla="*/ 566057 w 827314"/>
              <a:gd name="connsiteY4" fmla="*/ 1538117 h 2883968"/>
              <a:gd name="connsiteX5" fmla="*/ 566057 w 827314"/>
              <a:gd name="connsiteY5" fmla="*/ 1059145 h 2883968"/>
              <a:gd name="connsiteX6" fmla="*/ 500742 w 827314"/>
              <a:gd name="connsiteY6" fmla="*/ 721688 h 2883968"/>
              <a:gd name="connsiteX7" fmla="*/ 631371 w 827314"/>
              <a:gd name="connsiteY7" fmla="*/ 656374 h 2883968"/>
              <a:gd name="connsiteX8" fmla="*/ 772885 w 827314"/>
              <a:gd name="connsiteY8" fmla="*/ 645488 h 2883968"/>
              <a:gd name="connsiteX9" fmla="*/ 827314 w 827314"/>
              <a:gd name="connsiteY9" fmla="*/ 395117 h 2883968"/>
              <a:gd name="connsiteX10" fmla="*/ 772885 w 827314"/>
              <a:gd name="connsiteY10" fmla="*/ 79431 h 2883968"/>
              <a:gd name="connsiteX11" fmla="*/ 620485 w 827314"/>
              <a:gd name="connsiteY11" fmla="*/ 3231 h 2883968"/>
              <a:gd name="connsiteX12" fmla="*/ 424542 w 827314"/>
              <a:gd name="connsiteY12" fmla="*/ 14117 h 2883968"/>
              <a:gd name="connsiteX13" fmla="*/ 239485 w 827314"/>
              <a:gd name="connsiteY13" fmla="*/ 14117 h 2883968"/>
              <a:gd name="connsiteX14" fmla="*/ 119742 w 827314"/>
              <a:gd name="connsiteY14" fmla="*/ 112088 h 2883968"/>
              <a:gd name="connsiteX15" fmla="*/ 87085 w 827314"/>
              <a:gd name="connsiteY15" fmla="*/ 351574 h 2883968"/>
              <a:gd name="connsiteX16" fmla="*/ 130628 w 827314"/>
              <a:gd name="connsiteY16" fmla="*/ 645488 h 2883968"/>
              <a:gd name="connsiteX17" fmla="*/ 21771 w 827314"/>
              <a:gd name="connsiteY17" fmla="*/ 972060 h 2883968"/>
              <a:gd name="connsiteX18" fmla="*/ 0 w 827314"/>
              <a:gd name="connsiteY18" fmla="*/ 1472802 h 2883968"/>
              <a:gd name="connsiteX19" fmla="*/ 21771 w 827314"/>
              <a:gd name="connsiteY19" fmla="*/ 1723174 h 2883968"/>
              <a:gd name="connsiteX20" fmla="*/ 65314 w 827314"/>
              <a:gd name="connsiteY20" fmla="*/ 2027974 h 2883968"/>
              <a:gd name="connsiteX21" fmla="*/ 65314 w 827314"/>
              <a:gd name="connsiteY21" fmla="*/ 2289231 h 2883968"/>
              <a:gd name="connsiteX22" fmla="*/ 65314 w 827314"/>
              <a:gd name="connsiteY22" fmla="*/ 2517831 h 2883968"/>
              <a:gd name="connsiteX23" fmla="*/ 87085 w 827314"/>
              <a:gd name="connsiteY23" fmla="*/ 2648460 h 2883968"/>
              <a:gd name="connsiteX24" fmla="*/ 185057 w 827314"/>
              <a:gd name="connsiteY24" fmla="*/ 2877060 h 2883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827314" h="2883968">
                <a:moveTo>
                  <a:pt x="185057" y="2877060"/>
                </a:moveTo>
                <a:cubicBezTo>
                  <a:pt x="237671" y="2902460"/>
                  <a:pt x="350157" y="2853474"/>
                  <a:pt x="402771" y="2800860"/>
                </a:cubicBezTo>
                <a:cubicBezTo>
                  <a:pt x="455385" y="2748246"/>
                  <a:pt x="484414" y="2673860"/>
                  <a:pt x="500742" y="2561374"/>
                </a:cubicBezTo>
                <a:cubicBezTo>
                  <a:pt x="517070" y="2448888"/>
                  <a:pt x="489856" y="2296488"/>
                  <a:pt x="500742" y="2125945"/>
                </a:cubicBezTo>
                <a:cubicBezTo>
                  <a:pt x="511628" y="1955402"/>
                  <a:pt x="555171" y="1715917"/>
                  <a:pt x="566057" y="1538117"/>
                </a:cubicBezTo>
                <a:cubicBezTo>
                  <a:pt x="576943" y="1360317"/>
                  <a:pt x="576943" y="1195216"/>
                  <a:pt x="566057" y="1059145"/>
                </a:cubicBezTo>
                <a:cubicBezTo>
                  <a:pt x="555171" y="923073"/>
                  <a:pt x="489856" y="788816"/>
                  <a:pt x="500742" y="721688"/>
                </a:cubicBezTo>
                <a:cubicBezTo>
                  <a:pt x="511628" y="654559"/>
                  <a:pt x="586014" y="669074"/>
                  <a:pt x="631371" y="656374"/>
                </a:cubicBezTo>
                <a:cubicBezTo>
                  <a:pt x="676728" y="643674"/>
                  <a:pt x="740228" y="689031"/>
                  <a:pt x="772885" y="645488"/>
                </a:cubicBezTo>
                <a:cubicBezTo>
                  <a:pt x="805542" y="601945"/>
                  <a:pt x="827314" y="489460"/>
                  <a:pt x="827314" y="395117"/>
                </a:cubicBezTo>
                <a:cubicBezTo>
                  <a:pt x="827314" y="300774"/>
                  <a:pt x="807356" y="144745"/>
                  <a:pt x="772885" y="79431"/>
                </a:cubicBezTo>
                <a:cubicBezTo>
                  <a:pt x="738414" y="14117"/>
                  <a:pt x="678542" y="14117"/>
                  <a:pt x="620485" y="3231"/>
                </a:cubicBezTo>
                <a:cubicBezTo>
                  <a:pt x="562428" y="-7655"/>
                  <a:pt x="488042" y="12303"/>
                  <a:pt x="424542" y="14117"/>
                </a:cubicBezTo>
                <a:cubicBezTo>
                  <a:pt x="361042" y="15931"/>
                  <a:pt x="290285" y="-2212"/>
                  <a:pt x="239485" y="14117"/>
                </a:cubicBezTo>
                <a:cubicBezTo>
                  <a:pt x="188685" y="30445"/>
                  <a:pt x="145142" y="55845"/>
                  <a:pt x="119742" y="112088"/>
                </a:cubicBezTo>
                <a:cubicBezTo>
                  <a:pt x="94342" y="168331"/>
                  <a:pt x="85271" y="262674"/>
                  <a:pt x="87085" y="351574"/>
                </a:cubicBezTo>
                <a:cubicBezTo>
                  <a:pt x="88899" y="440474"/>
                  <a:pt x="141514" y="542074"/>
                  <a:pt x="130628" y="645488"/>
                </a:cubicBezTo>
                <a:cubicBezTo>
                  <a:pt x="119742" y="748902"/>
                  <a:pt x="43542" y="834174"/>
                  <a:pt x="21771" y="972060"/>
                </a:cubicBezTo>
                <a:cubicBezTo>
                  <a:pt x="0" y="1109946"/>
                  <a:pt x="0" y="1347616"/>
                  <a:pt x="0" y="1472802"/>
                </a:cubicBezTo>
                <a:cubicBezTo>
                  <a:pt x="0" y="1597988"/>
                  <a:pt x="10885" y="1630645"/>
                  <a:pt x="21771" y="1723174"/>
                </a:cubicBezTo>
                <a:cubicBezTo>
                  <a:pt x="32657" y="1815703"/>
                  <a:pt x="58057" y="1933631"/>
                  <a:pt x="65314" y="2027974"/>
                </a:cubicBezTo>
                <a:cubicBezTo>
                  <a:pt x="72571" y="2122317"/>
                  <a:pt x="65314" y="2289231"/>
                  <a:pt x="65314" y="2289231"/>
                </a:cubicBezTo>
                <a:cubicBezTo>
                  <a:pt x="65314" y="2370874"/>
                  <a:pt x="61686" y="2457960"/>
                  <a:pt x="65314" y="2517831"/>
                </a:cubicBezTo>
                <a:cubicBezTo>
                  <a:pt x="68942" y="2577702"/>
                  <a:pt x="72571" y="2584960"/>
                  <a:pt x="87085" y="2648460"/>
                </a:cubicBezTo>
                <a:cubicBezTo>
                  <a:pt x="101599" y="2711960"/>
                  <a:pt x="132443" y="2851660"/>
                  <a:pt x="185057" y="2877060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prstDash val="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7429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9" grpId="0" animBg="1"/>
      <p:bldP spid="84" grpId="0" animBg="1"/>
      <p:bldP spid="85" grpId="0" animBg="1"/>
    </p:bldLst>
  </p:timing>
</p:sld>
</file>

<file path=ppt/theme/theme1.xml><?xml version="1.0" encoding="utf-8"?>
<a:theme xmlns:a="http://schemas.openxmlformats.org/drawingml/2006/main" name="szablon1-PL">
  <a:themeElements>
    <a:clrScheme name="Niestandardowy 2">
      <a:dk1>
        <a:srgbClr val="000000"/>
      </a:dk1>
      <a:lt1>
        <a:srgbClr val="FFFFFF"/>
      </a:lt1>
      <a:dk2>
        <a:srgbClr val="FFEBD5"/>
      </a:dk2>
      <a:lt2>
        <a:srgbClr val="78120A"/>
      </a:lt2>
      <a:accent1>
        <a:srgbClr val="0084B4"/>
      </a:accent1>
      <a:accent2>
        <a:srgbClr val="ED3A2C"/>
      </a:accent2>
      <a:accent3>
        <a:srgbClr val="FFFFFF"/>
      </a:accent3>
      <a:accent4>
        <a:srgbClr val="000000"/>
      </a:accent4>
      <a:accent5>
        <a:srgbClr val="EFABAA"/>
      </a:accent5>
      <a:accent6>
        <a:srgbClr val="E7BF91"/>
      </a:accent6>
      <a:hlink>
        <a:srgbClr val="FFD9AF"/>
      </a:hlink>
      <a:folHlink>
        <a:srgbClr val="FFB25D"/>
      </a:folHlink>
    </a:clrScheme>
    <a:fontScheme name="1_Projekt domyślny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jekt domyślny 1">
        <a:dk1>
          <a:srgbClr val="000000"/>
        </a:dk1>
        <a:lt1>
          <a:srgbClr val="FFFFFF"/>
        </a:lt1>
        <a:dk2>
          <a:srgbClr val="FFEBD5"/>
        </a:dk2>
        <a:lt2>
          <a:srgbClr val="78120A"/>
        </a:lt2>
        <a:accent1>
          <a:srgbClr val="E32213"/>
        </a:accent1>
        <a:accent2>
          <a:srgbClr val="FFD3A1"/>
        </a:accent2>
        <a:accent3>
          <a:srgbClr val="FFFFFF"/>
        </a:accent3>
        <a:accent4>
          <a:srgbClr val="000000"/>
        </a:accent4>
        <a:accent5>
          <a:srgbClr val="EFABAA"/>
        </a:accent5>
        <a:accent6>
          <a:srgbClr val="E7BF91"/>
        </a:accent6>
        <a:hlink>
          <a:srgbClr val="FFD9AF"/>
        </a:hlink>
        <a:folHlink>
          <a:srgbClr val="FFB25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_FORMATKA</Template>
  <TotalTime>1783</TotalTime>
  <Words>16</Words>
  <Application>Microsoft Office PowerPoint</Application>
  <PresentationFormat>Pokaz na ekranie (4:3)</PresentationFormat>
  <Paragraphs>4</Paragraphs>
  <Slides>3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2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3</vt:i4>
      </vt:variant>
    </vt:vector>
  </HeadingPairs>
  <TitlesOfParts>
    <vt:vector size="8" baseType="lpstr">
      <vt:lpstr>Arial</vt:lpstr>
      <vt:lpstr>Trebuchet MS</vt:lpstr>
      <vt:lpstr>szablon1-PL</vt:lpstr>
      <vt:lpstr>Równanie</vt:lpstr>
      <vt:lpstr>Equation</vt:lpstr>
      <vt:lpstr>Prezentacja programu PowerPoint</vt:lpstr>
      <vt:lpstr>Prezentacja programu PowerPoint</vt:lpstr>
      <vt:lpstr>Podział strumienia Gvc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Krzysiek</dc:creator>
  <cp:lastModifiedBy>Krzysiek</cp:lastModifiedBy>
  <cp:revision>194</cp:revision>
  <dcterms:created xsi:type="dcterms:W3CDTF">2012-05-10T15:38:35Z</dcterms:created>
  <dcterms:modified xsi:type="dcterms:W3CDTF">2016-04-27T09:22:01Z</dcterms:modified>
</cp:coreProperties>
</file>